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3C91B10" w14:textId="77777777" w:rsidR="00097AB4" w:rsidRDefault="00097AB4">
      <w:r>
        <w:t>IB Math Studies-year 1</w:t>
      </w:r>
    </w:p>
    <w:p w14:paraId="35201E8A" w14:textId="77777777" w:rsidR="00097AB4" w:rsidRDefault="00097AB4"/>
    <w:p w14:paraId="2C4052ED" w14:textId="77777777" w:rsidR="00FE66E3" w:rsidRDefault="00097AB4" w:rsidP="007F5BB1">
      <w:pPr>
        <w:jc w:val="center"/>
      </w:pPr>
      <w:r>
        <w:t>HOMEWORK ON QUADRATICS due day of quiz</w:t>
      </w:r>
    </w:p>
    <w:p w14:paraId="3ABA09D1" w14:textId="77777777" w:rsidR="00A83741" w:rsidRDefault="00A83741"/>
    <w:p w14:paraId="0E1767DA" w14:textId="77777777" w:rsidR="00A83741" w:rsidRDefault="00A87D3F">
      <w:r>
        <w:t xml:space="preserve">For </w:t>
      </w:r>
      <w:r w:rsidRPr="00A87D3F">
        <w:rPr>
          <w:position w:val="-10"/>
        </w:rPr>
        <w:object w:dxaOrig="3960" w:dyaOrig="360" w14:anchorId="032427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18pt" o:ole="">
            <v:imagedata r:id="rId6" o:title=""/>
          </v:shape>
          <o:OLEObject Type="Embed" ProgID="Equation.DSMT4" ShapeID="_x0000_i1025" DrawAspect="Content" ObjectID="_1321850381" r:id="rId7"/>
        </w:object>
      </w:r>
      <w:r>
        <w:t xml:space="preserve"> </w:t>
      </w:r>
    </w:p>
    <w:p w14:paraId="32F7D044" w14:textId="77777777" w:rsidR="00A87D3F" w:rsidRDefault="00A87D3F"/>
    <w:p w14:paraId="67FD91C6" w14:textId="77777777" w:rsidR="00A87D3F" w:rsidRDefault="00A87D3F"/>
    <w:p w14:paraId="05CE474E" w14:textId="77777777" w:rsidR="00A87D3F" w:rsidRDefault="00A87D3F" w:rsidP="00A87D3F">
      <w:pPr>
        <w:pStyle w:val="ListParagraph"/>
        <w:numPr>
          <w:ilvl w:val="0"/>
          <w:numId w:val="3"/>
        </w:numPr>
      </w:pPr>
      <w:r>
        <w:t>Evaluate:</w:t>
      </w:r>
    </w:p>
    <w:p w14:paraId="55921DCD" w14:textId="77777777" w:rsidR="00A87D3F" w:rsidRDefault="00A87D3F" w:rsidP="00A87D3F">
      <w:proofErr w:type="gramStart"/>
      <w:r>
        <w:t>ƒ(</w:t>
      </w:r>
      <w:proofErr w:type="gramEnd"/>
      <w:r>
        <w:t>2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g(9)</w:t>
      </w:r>
    </w:p>
    <w:p w14:paraId="618E3097" w14:textId="77777777" w:rsidR="00A87D3F" w:rsidRDefault="00A87D3F" w:rsidP="00A87D3F"/>
    <w:p w14:paraId="26EAF902" w14:textId="77777777" w:rsidR="00A87D3F" w:rsidRDefault="00A87D3F" w:rsidP="00A87D3F"/>
    <w:p w14:paraId="1F5F87A3" w14:textId="77777777" w:rsidR="00A87D3F" w:rsidRDefault="00A87D3F" w:rsidP="00A87D3F"/>
    <w:p w14:paraId="2EE33DC0" w14:textId="77777777" w:rsidR="00A87D3F" w:rsidRDefault="00A87D3F" w:rsidP="00A87D3F"/>
    <w:p w14:paraId="5EC4B7CE" w14:textId="77777777" w:rsidR="00A87D3F" w:rsidRDefault="00A87D3F" w:rsidP="00A87D3F"/>
    <w:p w14:paraId="3BCC377F" w14:textId="77777777" w:rsidR="00A87D3F" w:rsidRDefault="00A87D3F" w:rsidP="00A87D3F">
      <w:proofErr w:type="gramStart"/>
      <w:r>
        <w:t>ƒ(</w:t>
      </w:r>
      <w:proofErr w:type="gramEnd"/>
      <w:r>
        <w:t>-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g(0)</w:t>
      </w:r>
    </w:p>
    <w:p w14:paraId="2479DEED" w14:textId="77777777" w:rsidR="00A87D3F" w:rsidRDefault="00A87D3F" w:rsidP="00A87D3F"/>
    <w:p w14:paraId="7269F120" w14:textId="77777777" w:rsidR="00A87D3F" w:rsidRDefault="00A87D3F" w:rsidP="00A87D3F"/>
    <w:p w14:paraId="65546051" w14:textId="77777777" w:rsidR="00A87D3F" w:rsidRDefault="00A87D3F" w:rsidP="00A87D3F"/>
    <w:p w14:paraId="710001D4" w14:textId="77777777" w:rsidR="00A87D3F" w:rsidRDefault="00A87D3F" w:rsidP="00A87D3F">
      <w:proofErr w:type="gramStart"/>
      <w:r>
        <w:t>f</w:t>
      </w:r>
      <w:proofErr w:type="gramEnd"/>
      <w:r>
        <w:t>(x) – g(x)</w:t>
      </w:r>
    </w:p>
    <w:p w14:paraId="28530C44" w14:textId="77777777" w:rsidR="00A87D3F" w:rsidRDefault="00A87D3F" w:rsidP="00A87D3F"/>
    <w:p w14:paraId="150A5610" w14:textId="77777777" w:rsidR="00A87D3F" w:rsidRDefault="00A87D3F" w:rsidP="00A87D3F"/>
    <w:p w14:paraId="4894509F" w14:textId="77777777" w:rsidR="00A87D3F" w:rsidRDefault="00A87D3F" w:rsidP="00A87D3F"/>
    <w:p w14:paraId="7CE5AF10" w14:textId="77777777" w:rsidR="00A87D3F" w:rsidRDefault="00A87D3F" w:rsidP="00A87D3F"/>
    <w:p w14:paraId="1279E7B6" w14:textId="77777777" w:rsidR="00A87D3F" w:rsidRDefault="00A87D3F" w:rsidP="00097AB4">
      <w:pPr>
        <w:pStyle w:val="ListParagraph"/>
        <w:numPr>
          <w:ilvl w:val="0"/>
          <w:numId w:val="3"/>
        </w:numPr>
      </w:pPr>
      <w:r>
        <w:t>Find the value of x</w:t>
      </w:r>
    </w:p>
    <w:p w14:paraId="69BADDFF" w14:textId="77777777" w:rsidR="00A87D3F" w:rsidRDefault="00A87D3F" w:rsidP="00A87D3F"/>
    <w:p w14:paraId="40E37846" w14:textId="77777777" w:rsidR="00A87D3F" w:rsidRDefault="00A87D3F" w:rsidP="00A87D3F">
      <w:r>
        <w:t>Wh</w:t>
      </w:r>
      <w:r w:rsidR="00097AB4">
        <w:t xml:space="preserve">en </w:t>
      </w:r>
      <w:proofErr w:type="gramStart"/>
      <w:r w:rsidR="00097AB4">
        <w:t>ƒ(</w:t>
      </w:r>
      <w:proofErr w:type="gramEnd"/>
      <w:r w:rsidR="00097AB4">
        <w:t>x) = 12</w:t>
      </w:r>
      <w:r w:rsidR="00097AB4">
        <w:tab/>
      </w:r>
      <w:r w:rsidR="00097AB4">
        <w:tab/>
      </w:r>
      <w:r w:rsidR="00097AB4">
        <w:tab/>
      </w:r>
      <w:r w:rsidR="00097AB4">
        <w:tab/>
      </w:r>
      <w:r w:rsidR="00097AB4">
        <w:tab/>
      </w:r>
      <w:r w:rsidR="00097AB4">
        <w:tab/>
        <w:t>When g(x) = -3</w:t>
      </w:r>
    </w:p>
    <w:p w14:paraId="7189D9D6" w14:textId="77777777" w:rsidR="00097AB4" w:rsidRDefault="00097AB4" w:rsidP="00A87D3F"/>
    <w:p w14:paraId="5076E0BA" w14:textId="77777777" w:rsidR="00097AB4" w:rsidRDefault="00097AB4" w:rsidP="00A87D3F"/>
    <w:p w14:paraId="7B980E51" w14:textId="77777777" w:rsidR="00097AB4" w:rsidRDefault="00097AB4" w:rsidP="00A87D3F"/>
    <w:p w14:paraId="136A35F6" w14:textId="77777777" w:rsidR="00097AB4" w:rsidRDefault="00097AB4" w:rsidP="00A87D3F"/>
    <w:p w14:paraId="6CA4CDA5" w14:textId="77777777" w:rsidR="00097AB4" w:rsidRDefault="00097AB4" w:rsidP="00A87D3F"/>
    <w:p w14:paraId="09722463" w14:textId="77777777" w:rsidR="00097AB4" w:rsidRDefault="00097AB4" w:rsidP="00A87D3F">
      <w:r>
        <w:t xml:space="preserve">When </w:t>
      </w:r>
      <w:proofErr w:type="gramStart"/>
      <w:r>
        <w:t>g(</w:t>
      </w:r>
      <w:proofErr w:type="gramEnd"/>
      <w:r>
        <w:t>x) = 5</w:t>
      </w:r>
      <w:r>
        <w:tab/>
      </w:r>
      <w:r>
        <w:tab/>
      </w:r>
      <w:r>
        <w:tab/>
      </w:r>
      <w:r>
        <w:tab/>
      </w:r>
      <w:r>
        <w:tab/>
      </w:r>
      <w:r>
        <w:tab/>
        <w:t>When ƒ(x) = -10</w:t>
      </w:r>
    </w:p>
    <w:p w14:paraId="7AEA9DBD" w14:textId="77777777" w:rsidR="00A87D3F" w:rsidRDefault="00A87D3F" w:rsidP="00A87D3F"/>
    <w:p w14:paraId="15B24935" w14:textId="77777777" w:rsidR="00A87D3F" w:rsidRDefault="00A87D3F" w:rsidP="00A87D3F"/>
    <w:p w14:paraId="73AF3F4E" w14:textId="77777777" w:rsidR="00A87D3F" w:rsidRDefault="00A87D3F" w:rsidP="00A87D3F"/>
    <w:p w14:paraId="39411781" w14:textId="112F910C" w:rsidR="00097AB4" w:rsidRDefault="00F81E4D" w:rsidP="00A87D3F">
      <w:r>
        <w:br w:type="page"/>
      </w:r>
    </w:p>
    <w:p w14:paraId="54E7805C" w14:textId="74469CED" w:rsidR="00097AB4" w:rsidRDefault="00097AB4" w:rsidP="00097AB4">
      <w:pPr>
        <w:pStyle w:val="ListParagraph"/>
        <w:numPr>
          <w:ilvl w:val="0"/>
          <w:numId w:val="3"/>
        </w:numPr>
      </w:pPr>
      <w:r>
        <w:lastRenderedPageBreak/>
        <w:t xml:space="preserve">Sketch the graph:  </w:t>
      </w:r>
      <w:r w:rsidR="00C0648A">
        <w:t>y =</w:t>
      </w:r>
      <w:r w:rsidR="00B62D3D" w:rsidRPr="002036CF">
        <w:rPr>
          <w:position w:val="-4"/>
        </w:rPr>
        <w:object w:dxaOrig="1360" w:dyaOrig="300" w14:anchorId="1D14E550">
          <v:shape id="_x0000_i1026" type="#_x0000_t75" style="width:68pt;height:15pt" o:ole="">
            <v:imagedata r:id="rId8" o:title=""/>
          </v:shape>
          <o:OLEObject Type="Embed" ProgID="Equation.DSMT4" ShapeID="_x0000_i1026" DrawAspect="Content" ObjectID="_1321850382" r:id="rId9"/>
        </w:object>
      </w:r>
      <w:r w:rsidR="002036CF">
        <w:t xml:space="preserve"> </w:t>
      </w:r>
    </w:p>
    <w:p w14:paraId="50341E64" w14:textId="77777777" w:rsidR="002036CF" w:rsidRDefault="002036CF" w:rsidP="002036CF">
      <w:pPr>
        <w:pStyle w:val="ListParagraph"/>
        <w:numPr>
          <w:ilvl w:val="0"/>
          <w:numId w:val="5"/>
        </w:numPr>
      </w:pPr>
      <w:r>
        <w:t>Find the equation of the axis of symmetry</w:t>
      </w:r>
    </w:p>
    <w:p w14:paraId="7A7EBB6A" w14:textId="77777777" w:rsidR="002036CF" w:rsidRDefault="002036CF" w:rsidP="002036CF"/>
    <w:p w14:paraId="6AE8D095" w14:textId="77777777" w:rsidR="002036CF" w:rsidRDefault="002036CF" w:rsidP="002036CF"/>
    <w:p w14:paraId="11CF60F7" w14:textId="77777777" w:rsidR="00F81E4D" w:rsidRDefault="00F81E4D" w:rsidP="002036CF"/>
    <w:p w14:paraId="5BC7AFEE" w14:textId="77777777" w:rsidR="00F81E4D" w:rsidRDefault="00F81E4D" w:rsidP="002036CF"/>
    <w:p w14:paraId="0096E6BC" w14:textId="77777777" w:rsidR="002036CF" w:rsidRDefault="002036CF" w:rsidP="002036CF">
      <w:pPr>
        <w:pStyle w:val="ListParagraph"/>
        <w:numPr>
          <w:ilvl w:val="0"/>
          <w:numId w:val="5"/>
        </w:numPr>
      </w:pPr>
      <w:r>
        <w:t>Find the coordinates of the Vertex</w:t>
      </w:r>
    </w:p>
    <w:p w14:paraId="381E5E7D" w14:textId="77777777" w:rsidR="002036CF" w:rsidRDefault="002036CF" w:rsidP="002036CF">
      <w:pPr>
        <w:pStyle w:val="ListParagraph"/>
      </w:pPr>
    </w:p>
    <w:p w14:paraId="001BB0FD" w14:textId="77777777" w:rsidR="002036CF" w:rsidRDefault="002036CF" w:rsidP="002036CF">
      <w:pPr>
        <w:pStyle w:val="ListParagraph"/>
      </w:pPr>
    </w:p>
    <w:p w14:paraId="16B53340" w14:textId="77777777" w:rsidR="00F81E4D" w:rsidRDefault="00F81E4D" w:rsidP="002036CF">
      <w:pPr>
        <w:pStyle w:val="ListParagraph"/>
      </w:pPr>
    </w:p>
    <w:p w14:paraId="407BE668" w14:textId="77777777" w:rsidR="00F81E4D" w:rsidRDefault="00F81E4D" w:rsidP="002036CF">
      <w:pPr>
        <w:pStyle w:val="ListParagraph"/>
      </w:pPr>
    </w:p>
    <w:p w14:paraId="6C42FA8C" w14:textId="77777777" w:rsidR="00F81E4D" w:rsidRDefault="00F81E4D" w:rsidP="002036CF">
      <w:pPr>
        <w:pStyle w:val="ListParagraph"/>
      </w:pPr>
    </w:p>
    <w:p w14:paraId="6092B3BC" w14:textId="77777777" w:rsidR="00F81E4D" w:rsidRDefault="00F81E4D" w:rsidP="002036CF">
      <w:pPr>
        <w:pStyle w:val="ListParagraph"/>
      </w:pPr>
    </w:p>
    <w:p w14:paraId="4161951B" w14:textId="77777777" w:rsidR="002036CF" w:rsidRDefault="00B62D3D" w:rsidP="002036CF">
      <w:pPr>
        <w:pStyle w:val="ListParagraph"/>
        <w:numPr>
          <w:ilvl w:val="0"/>
          <w:numId w:val="5"/>
        </w:numPr>
      </w:pPr>
      <w:r>
        <w:t>Sketch it.</w:t>
      </w:r>
    </w:p>
    <w:p w14:paraId="57A1F351" w14:textId="77777777" w:rsidR="002036CF" w:rsidRDefault="002036CF" w:rsidP="002036CF">
      <w:pPr>
        <w:pStyle w:val="ListParagraph"/>
      </w:pPr>
    </w:p>
    <w:p w14:paraId="7B004FBA" w14:textId="77777777" w:rsidR="002036CF" w:rsidRDefault="002036CF" w:rsidP="002036CF">
      <w:pPr>
        <w:pStyle w:val="ListParagraph"/>
      </w:pPr>
    </w:p>
    <w:p w14:paraId="77061C45" w14:textId="77777777" w:rsidR="00F81E4D" w:rsidRDefault="00F81E4D" w:rsidP="002036CF">
      <w:pPr>
        <w:pStyle w:val="ListParagraph"/>
      </w:pPr>
    </w:p>
    <w:p w14:paraId="40776F43" w14:textId="77777777" w:rsidR="00F81E4D" w:rsidRDefault="00F81E4D" w:rsidP="002036CF">
      <w:pPr>
        <w:pStyle w:val="ListParagraph"/>
      </w:pPr>
    </w:p>
    <w:p w14:paraId="40F44245" w14:textId="77777777" w:rsidR="00F81E4D" w:rsidRDefault="00F81E4D" w:rsidP="002036CF">
      <w:pPr>
        <w:pStyle w:val="ListParagraph"/>
      </w:pPr>
    </w:p>
    <w:p w14:paraId="759F1E3D" w14:textId="77777777" w:rsidR="00F81E4D" w:rsidRDefault="00F81E4D" w:rsidP="002036CF">
      <w:pPr>
        <w:pStyle w:val="ListParagraph"/>
      </w:pPr>
    </w:p>
    <w:p w14:paraId="74580DCE" w14:textId="77777777" w:rsidR="00F81E4D" w:rsidRDefault="00F81E4D" w:rsidP="002036CF">
      <w:pPr>
        <w:pStyle w:val="ListParagraph"/>
      </w:pPr>
    </w:p>
    <w:p w14:paraId="71169D95" w14:textId="77777777" w:rsidR="00F81E4D" w:rsidRDefault="00F81E4D" w:rsidP="002036CF">
      <w:pPr>
        <w:pStyle w:val="ListParagraph"/>
      </w:pPr>
    </w:p>
    <w:p w14:paraId="0BA83FD0" w14:textId="77777777" w:rsidR="00F81E4D" w:rsidRDefault="00F81E4D" w:rsidP="002036CF">
      <w:pPr>
        <w:pStyle w:val="ListParagraph"/>
      </w:pPr>
    </w:p>
    <w:p w14:paraId="50A4CA94" w14:textId="77777777" w:rsidR="00F81E4D" w:rsidRDefault="00F81E4D" w:rsidP="002036CF">
      <w:pPr>
        <w:pStyle w:val="ListParagraph"/>
      </w:pPr>
    </w:p>
    <w:p w14:paraId="5CFC7C8F" w14:textId="77777777" w:rsidR="00F81E4D" w:rsidRDefault="00F81E4D" w:rsidP="002036CF">
      <w:pPr>
        <w:pStyle w:val="ListParagraph"/>
      </w:pPr>
    </w:p>
    <w:p w14:paraId="5D437042" w14:textId="77777777" w:rsidR="00F81E4D" w:rsidRDefault="00F81E4D" w:rsidP="002036CF">
      <w:pPr>
        <w:pStyle w:val="ListParagraph"/>
      </w:pPr>
    </w:p>
    <w:p w14:paraId="55FF8296" w14:textId="77777777" w:rsidR="002036CF" w:rsidRDefault="00B62D3D" w:rsidP="002036CF">
      <w:pPr>
        <w:pStyle w:val="ListParagraph"/>
        <w:numPr>
          <w:ilvl w:val="0"/>
          <w:numId w:val="5"/>
        </w:numPr>
      </w:pPr>
      <w:r>
        <w:t xml:space="preserve">State the domain and range of this function </w:t>
      </w:r>
    </w:p>
    <w:p w14:paraId="4641A39C" w14:textId="77777777" w:rsidR="00B62D3D" w:rsidRDefault="00B62D3D" w:rsidP="00B62D3D"/>
    <w:p w14:paraId="7F368CE8" w14:textId="77777777" w:rsidR="00F81E4D" w:rsidRDefault="00F81E4D" w:rsidP="00B62D3D"/>
    <w:p w14:paraId="49997939" w14:textId="77777777" w:rsidR="00F81E4D" w:rsidRDefault="00F81E4D" w:rsidP="00B62D3D"/>
    <w:p w14:paraId="1FCC4BC3" w14:textId="77777777" w:rsidR="00F81E4D" w:rsidRDefault="00F81E4D" w:rsidP="00B62D3D"/>
    <w:p w14:paraId="7B834730" w14:textId="77777777" w:rsidR="00F81E4D" w:rsidRDefault="00F81E4D" w:rsidP="00B62D3D"/>
    <w:p w14:paraId="764EE3FC" w14:textId="77777777" w:rsidR="00F81E4D" w:rsidRDefault="00F81E4D" w:rsidP="00B62D3D"/>
    <w:p w14:paraId="6AC8A6ED" w14:textId="77777777" w:rsidR="00F81E4D" w:rsidRDefault="00F81E4D" w:rsidP="00B62D3D"/>
    <w:p w14:paraId="5F2E7FD2" w14:textId="5BEC4AA0" w:rsidR="00B62D3D" w:rsidRDefault="00B62D3D" w:rsidP="002036CF">
      <w:pPr>
        <w:pStyle w:val="ListParagraph"/>
        <w:numPr>
          <w:ilvl w:val="0"/>
          <w:numId w:val="5"/>
        </w:numPr>
      </w:pPr>
      <w:r>
        <w:t>After sketching it, find the x-intercepts if any.  The y-intercept.  Is</w:t>
      </w:r>
      <w:r w:rsidR="00DF05D8">
        <w:t xml:space="preserve"> it consistent with your sketch</w:t>
      </w:r>
      <w:r>
        <w:t>?</w:t>
      </w:r>
    </w:p>
    <w:p w14:paraId="15EA8790" w14:textId="77777777" w:rsidR="00B62D3D" w:rsidRDefault="00B62D3D" w:rsidP="00B62D3D"/>
    <w:p w14:paraId="615F64D8" w14:textId="77777777" w:rsidR="002036CF" w:rsidRDefault="002036CF" w:rsidP="002036CF"/>
    <w:p w14:paraId="23ACA1E4" w14:textId="77777777" w:rsidR="002036CF" w:rsidRDefault="002036CF" w:rsidP="002036CF"/>
    <w:p w14:paraId="12F7CD58" w14:textId="77777777" w:rsidR="00DF05D8" w:rsidRDefault="00DF05D8" w:rsidP="002036CF"/>
    <w:p w14:paraId="478D6E0D" w14:textId="77777777" w:rsidR="00DF05D8" w:rsidRDefault="00DF05D8" w:rsidP="002036CF"/>
    <w:p w14:paraId="17C3D4B2" w14:textId="77777777" w:rsidR="00DF05D8" w:rsidRDefault="00DF05D8" w:rsidP="002036CF"/>
    <w:p w14:paraId="4EC380B0" w14:textId="77777777" w:rsidR="00DF05D8" w:rsidRDefault="00DF05D8" w:rsidP="002036CF"/>
    <w:p w14:paraId="68DC4363" w14:textId="77777777" w:rsidR="00F81E4D" w:rsidRDefault="00F81E4D" w:rsidP="002036CF"/>
    <w:p w14:paraId="00048CC8" w14:textId="4B8D3BF3" w:rsidR="00DF05D8" w:rsidRDefault="00F81E4D" w:rsidP="002036CF">
      <w:r>
        <w:br w:type="page"/>
      </w:r>
    </w:p>
    <w:p w14:paraId="30CB5F20" w14:textId="77777777" w:rsidR="003E4A3C" w:rsidRDefault="003E4A3C" w:rsidP="003E4A3C">
      <w:pPr>
        <w:pStyle w:val="ListParagraph"/>
        <w:numPr>
          <w:ilvl w:val="0"/>
          <w:numId w:val="3"/>
        </w:numPr>
      </w:pPr>
      <w:r>
        <w:t>For each of the following graphs find the equation of the axis of symmetry:</w:t>
      </w:r>
    </w:p>
    <w:p w14:paraId="6520EB8A" w14:textId="7319F539" w:rsidR="003E4A3C" w:rsidRDefault="00DF05D8" w:rsidP="003E4A3C">
      <w:pPr>
        <w:pStyle w:val="ListParagraph"/>
      </w:pPr>
      <w:r>
        <w:rPr>
          <w:noProof/>
        </w:rPr>
        <w:drawing>
          <wp:inline distT="0" distB="0" distL="0" distR="0" wp14:anchorId="48D1F78E" wp14:editId="775107EF">
            <wp:extent cx="5270500" cy="1734595"/>
            <wp:effectExtent l="0" t="0" r="0" b="0"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734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8EE77" w14:textId="77777777" w:rsidR="003E4A3C" w:rsidRDefault="003E4A3C" w:rsidP="003E4A3C">
      <w:pPr>
        <w:pStyle w:val="ListParagraph"/>
      </w:pPr>
    </w:p>
    <w:p w14:paraId="7AE12331" w14:textId="77777777" w:rsidR="003E4A3C" w:rsidRDefault="003E4A3C" w:rsidP="003E4A3C">
      <w:pPr>
        <w:pStyle w:val="ListParagraph"/>
      </w:pPr>
    </w:p>
    <w:p w14:paraId="2A101872" w14:textId="35577586" w:rsidR="00097AB4" w:rsidRDefault="00097AB4" w:rsidP="00097AB4">
      <w:pPr>
        <w:pStyle w:val="ListParagraph"/>
        <w:numPr>
          <w:ilvl w:val="0"/>
          <w:numId w:val="3"/>
        </w:numPr>
      </w:pPr>
      <w:r>
        <w:t>Graph the following parabolas.</w:t>
      </w:r>
      <w:r w:rsidR="00F81E4D">
        <w:t xml:space="preserve"> (Decide a good scale, LABEL YOUR AXIX)</w:t>
      </w:r>
    </w:p>
    <w:p w14:paraId="51F31561" w14:textId="47866DA1" w:rsidR="00F81E4D" w:rsidRDefault="00F81E4D" w:rsidP="00F81E4D">
      <w:pPr>
        <w:pStyle w:val="ListParagraph"/>
        <w:numPr>
          <w:ilvl w:val="0"/>
          <w:numId w:val="10"/>
        </w:numPr>
      </w:pPr>
      <w:r w:rsidRPr="00F81E4D">
        <w:rPr>
          <w:position w:val="-10"/>
        </w:rPr>
        <w:object w:dxaOrig="1580" w:dyaOrig="360" w14:anchorId="1F506D0E">
          <v:shape id="_x0000_i1027" type="#_x0000_t75" style="width:79pt;height:18pt" o:ole="">
            <v:imagedata r:id="rId11" o:title=""/>
          </v:shape>
          <o:OLEObject Type="Embed" ProgID="Equation.DSMT4" ShapeID="_x0000_i1027" DrawAspect="Content" ObjectID="_1321850383" r:id="rId12"/>
        </w:object>
      </w:r>
      <w:r>
        <w:t xml:space="preserve"> </w:t>
      </w:r>
    </w:p>
    <w:p w14:paraId="0B28A2FE" w14:textId="15B58D6B" w:rsidR="00F81E4D" w:rsidRDefault="00F81E4D" w:rsidP="00F81E4D">
      <w:r w:rsidRPr="00F81E4D">
        <w:rPr>
          <w:noProof/>
        </w:rPr>
        <w:drawing>
          <wp:inline distT="0" distB="0" distL="0" distR="0" wp14:anchorId="4042FB72" wp14:editId="64B52CCA">
            <wp:extent cx="4343400" cy="43434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tesian no numbers.g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434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71B995" w14:textId="77777777" w:rsidR="00F81E4D" w:rsidRDefault="00F81E4D" w:rsidP="00F81E4D"/>
    <w:p w14:paraId="11E97388" w14:textId="77777777" w:rsidR="00F81E4D" w:rsidRDefault="00F81E4D" w:rsidP="00F81E4D"/>
    <w:p w14:paraId="653051E3" w14:textId="13F276ED" w:rsidR="00F81E4D" w:rsidRDefault="00F81E4D" w:rsidP="00F81E4D">
      <w:r>
        <w:br w:type="page"/>
      </w:r>
    </w:p>
    <w:p w14:paraId="1B797A8D" w14:textId="44118A8D" w:rsidR="00F81E4D" w:rsidRDefault="00F81E4D" w:rsidP="00F81E4D">
      <w:pPr>
        <w:pStyle w:val="ListParagraph"/>
        <w:numPr>
          <w:ilvl w:val="0"/>
          <w:numId w:val="10"/>
        </w:numPr>
      </w:pPr>
      <w:r w:rsidRPr="00F81E4D">
        <w:rPr>
          <w:position w:val="-10"/>
        </w:rPr>
        <w:object w:dxaOrig="1760" w:dyaOrig="300" w14:anchorId="1E5F2B6C">
          <v:shape id="_x0000_i1028" type="#_x0000_t75" style="width:88pt;height:15pt" o:ole="">
            <v:imagedata r:id="rId14" o:title=""/>
          </v:shape>
          <o:OLEObject Type="Embed" ProgID="Equation.DSMT4" ShapeID="_x0000_i1028" DrawAspect="Content" ObjectID="_1321850384" r:id="rId15"/>
        </w:object>
      </w:r>
      <w:r>
        <w:t xml:space="preserve"> </w:t>
      </w:r>
    </w:p>
    <w:p w14:paraId="09C26442" w14:textId="70FEFF76" w:rsidR="00F81E4D" w:rsidRDefault="00F81E4D" w:rsidP="00F81E4D">
      <w:r w:rsidRPr="00F81E4D">
        <w:rPr>
          <w:noProof/>
        </w:rPr>
        <w:drawing>
          <wp:inline distT="0" distB="0" distL="0" distR="0" wp14:anchorId="019B378D" wp14:editId="3B948B6A">
            <wp:extent cx="4000500" cy="4000500"/>
            <wp:effectExtent l="0" t="0" r="1270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tesian no numbers.g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5D633" w14:textId="77777777" w:rsidR="00F81E4D" w:rsidRDefault="00F81E4D" w:rsidP="00F81E4D"/>
    <w:p w14:paraId="77446780" w14:textId="36B20B13" w:rsidR="00F81E4D" w:rsidRDefault="00F81E4D" w:rsidP="00F81E4D">
      <w:pPr>
        <w:pStyle w:val="ListParagraph"/>
        <w:numPr>
          <w:ilvl w:val="0"/>
          <w:numId w:val="10"/>
        </w:numPr>
      </w:pPr>
      <w:r w:rsidRPr="00F81E4D">
        <w:rPr>
          <w:position w:val="-24"/>
        </w:rPr>
        <w:object w:dxaOrig="1320" w:dyaOrig="620" w14:anchorId="164380D4">
          <v:shape id="_x0000_i1029" type="#_x0000_t75" style="width:66pt;height:31pt" o:ole="">
            <v:imagedata r:id="rId16" o:title=""/>
          </v:shape>
          <o:OLEObject Type="Embed" ProgID="Equation.DSMT4" ShapeID="_x0000_i1029" DrawAspect="Content" ObjectID="_1321850385" r:id="rId17"/>
        </w:object>
      </w:r>
      <w:r>
        <w:t xml:space="preserve"> </w:t>
      </w:r>
    </w:p>
    <w:p w14:paraId="6E771686" w14:textId="2782F849" w:rsidR="00F81E4D" w:rsidRDefault="00F81E4D" w:rsidP="00F81E4D">
      <w:r w:rsidRPr="00F81E4D">
        <w:rPr>
          <w:noProof/>
        </w:rPr>
        <w:drawing>
          <wp:inline distT="0" distB="0" distL="0" distR="0" wp14:anchorId="667BBF37" wp14:editId="45061118">
            <wp:extent cx="3784600" cy="3784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tesian no numbers.g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4600" cy="378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87BCB" w14:textId="77777777" w:rsidR="00F81E4D" w:rsidRDefault="00F81E4D" w:rsidP="00F81E4D"/>
    <w:p w14:paraId="4531EF6A" w14:textId="77777777" w:rsidR="00F81E4D" w:rsidRDefault="00F81E4D" w:rsidP="00F81E4D">
      <w:pPr>
        <w:pStyle w:val="ListParagraph"/>
        <w:numPr>
          <w:ilvl w:val="0"/>
          <w:numId w:val="10"/>
        </w:numPr>
      </w:pPr>
      <w:r w:rsidRPr="00F81E4D">
        <w:rPr>
          <w:position w:val="-10"/>
        </w:rPr>
        <w:object w:dxaOrig="1720" w:dyaOrig="360" w14:anchorId="6D2B8313">
          <v:shape id="_x0000_i1030" type="#_x0000_t75" style="width:86pt;height:18pt" o:ole="">
            <v:imagedata r:id="rId18" o:title=""/>
          </v:shape>
          <o:OLEObject Type="Embed" ProgID="Equation.DSMT4" ShapeID="_x0000_i1030" DrawAspect="Content" ObjectID="_1321850386" r:id="rId19"/>
        </w:object>
      </w:r>
    </w:p>
    <w:p w14:paraId="63D6BFF2" w14:textId="6ADB3463" w:rsidR="00F81E4D" w:rsidRDefault="00F81E4D" w:rsidP="00F81E4D">
      <w:r w:rsidRPr="00F81E4D">
        <w:rPr>
          <w:noProof/>
        </w:rPr>
        <w:drawing>
          <wp:inline distT="0" distB="0" distL="0" distR="0" wp14:anchorId="7675984C" wp14:editId="18608FD3">
            <wp:extent cx="4343400" cy="43434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tesian no numbers.g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434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913859" w14:textId="27BA9917" w:rsidR="00F81E4D" w:rsidRDefault="00F81E4D" w:rsidP="00F81E4D">
      <w:r>
        <w:t xml:space="preserve"> </w:t>
      </w:r>
    </w:p>
    <w:p w14:paraId="46869AD1" w14:textId="2166002A" w:rsidR="00097AB4" w:rsidRDefault="00097AB4" w:rsidP="00097AB4">
      <w:pPr>
        <w:ind w:left="360"/>
      </w:pPr>
    </w:p>
    <w:p w14:paraId="34EE0FC1" w14:textId="77777777" w:rsidR="003E4A3C" w:rsidRDefault="003E4A3C" w:rsidP="00097AB4">
      <w:pPr>
        <w:ind w:left="360"/>
      </w:pPr>
    </w:p>
    <w:p w14:paraId="4CB54696" w14:textId="77777777" w:rsidR="00F81E4D" w:rsidRDefault="00F81E4D" w:rsidP="00097AB4">
      <w:pPr>
        <w:ind w:left="360"/>
      </w:pPr>
    </w:p>
    <w:p w14:paraId="6161C39A" w14:textId="77777777" w:rsidR="00F81E4D" w:rsidRDefault="00F81E4D" w:rsidP="00097AB4">
      <w:pPr>
        <w:ind w:left="360"/>
      </w:pPr>
    </w:p>
    <w:p w14:paraId="7E99E659" w14:textId="77777777" w:rsidR="00F81E4D" w:rsidRDefault="00F81E4D" w:rsidP="00097AB4">
      <w:pPr>
        <w:ind w:left="360"/>
      </w:pPr>
    </w:p>
    <w:p w14:paraId="2BDF320F" w14:textId="77777777" w:rsidR="003E4A3C" w:rsidRDefault="003E4A3C" w:rsidP="00F81E4D">
      <w:pPr>
        <w:pStyle w:val="ListParagraph"/>
        <w:numPr>
          <w:ilvl w:val="0"/>
          <w:numId w:val="3"/>
        </w:numPr>
      </w:pPr>
      <w:r>
        <w:t>From the graphs given, find the equation of the function.</w:t>
      </w:r>
    </w:p>
    <w:p w14:paraId="2C904636" w14:textId="77777777" w:rsidR="003E4A3C" w:rsidRDefault="00097329" w:rsidP="003E4A3C">
      <w:pPr>
        <w:pStyle w:val="ListParagraph"/>
        <w:numPr>
          <w:ilvl w:val="0"/>
          <w:numId w:val="7"/>
        </w:numPr>
      </w:pPr>
      <w:r>
        <w:t>Example 1:</w:t>
      </w:r>
    </w:p>
    <w:p w14:paraId="35E25A83" w14:textId="77777777" w:rsidR="00097329" w:rsidRDefault="00097329" w:rsidP="00097329">
      <w:pPr>
        <w:pStyle w:val="ListParagraph"/>
      </w:pPr>
      <w:r>
        <w:rPr>
          <w:noProof/>
        </w:rPr>
        <w:drawing>
          <wp:inline distT="0" distB="0" distL="0" distR="0" wp14:anchorId="1398F462" wp14:editId="6DE41C48">
            <wp:extent cx="5270500" cy="2729206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729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57A07A" w14:textId="77777777" w:rsidR="00DF05D8" w:rsidRDefault="00DF05D8" w:rsidP="00F81E4D"/>
    <w:p w14:paraId="47B725B6" w14:textId="77777777" w:rsidR="00097329" w:rsidRDefault="00097329" w:rsidP="003E4A3C">
      <w:pPr>
        <w:pStyle w:val="ListParagraph"/>
        <w:numPr>
          <w:ilvl w:val="0"/>
          <w:numId w:val="7"/>
        </w:numPr>
      </w:pPr>
      <w:r>
        <w:t>Example 2:</w:t>
      </w:r>
    </w:p>
    <w:p w14:paraId="582E93F4" w14:textId="77777777" w:rsidR="00097329" w:rsidRDefault="00097329" w:rsidP="00097329">
      <w:pPr>
        <w:pStyle w:val="ListParagraph"/>
      </w:pPr>
      <w:r>
        <w:rPr>
          <w:noProof/>
        </w:rPr>
        <w:drawing>
          <wp:inline distT="0" distB="0" distL="0" distR="0" wp14:anchorId="631DD756" wp14:editId="0ADAEEB7">
            <wp:extent cx="5270500" cy="1555693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1555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C3DE7" w14:textId="77777777" w:rsidR="00F81E4D" w:rsidRDefault="00F81E4D" w:rsidP="00097329">
      <w:pPr>
        <w:pStyle w:val="ListParagraph"/>
      </w:pPr>
    </w:p>
    <w:p w14:paraId="3BEFA3E8" w14:textId="77777777" w:rsidR="00F81E4D" w:rsidRDefault="00F81E4D" w:rsidP="00097329">
      <w:pPr>
        <w:pStyle w:val="ListParagraph"/>
      </w:pPr>
    </w:p>
    <w:p w14:paraId="736FBEB7" w14:textId="77777777" w:rsidR="00F81E4D" w:rsidRDefault="00F81E4D" w:rsidP="00097329">
      <w:pPr>
        <w:pStyle w:val="ListParagraph"/>
      </w:pPr>
    </w:p>
    <w:p w14:paraId="20F45E9B" w14:textId="77777777" w:rsidR="00F81E4D" w:rsidRDefault="00F81E4D" w:rsidP="00097329">
      <w:pPr>
        <w:pStyle w:val="ListParagraph"/>
      </w:pPr>
    </w:p>
    <w:p w14:paraId="59DE17FB" w14:textId="77777777" w:rsidR="00F81E4D" w:rsidRDefault="00F81E4D" w:rsidP="00097329">
      <w:pPr>
        <w:pStyle w:val="ListParagraph"/>
      </w:pPr>
    </w:p>
    <w:p w14:paraId="384AD073" w14:textId="77777777" w:rsidR="00F81E4D" w:rsidRDefault="00F81E4D" w:rsidP="00097329">
      <w:pPr>
        <w:pStyle w:val="ListParagraph"/>
      </w:pPr>
    </w:p>
    <w:p w14:paraId="0DEED382" w14:textId="77777777" w:rsidR="00097329" w:rsidRDefault="00097329" w:rsidP="003E4A3C">
      <w:pPr>
        <w:pStyle w:val="ListParagraph"/>
        <w:numPr>
          <w:ilvl w:val="0"/>
          <w:numId w:val="7"/>
        </w:numPr>
      </w:pPr>
      <w:r>
        <w:t>Example 3:</w:t>
      </w:r>
    </w:p>
    <w:p w14:paraId="1E34C9DE" w14:textId="77777777" w:rsidR="00097329" w:rsidRDefault="00097329" w:rsidP="00097329">
      <w:pPr>
        <w:pStyle w:val="ListParagraph"/>
      </w:pPr>
      <w:r>
        <w:rPr>
          <w:noProof/>
        </w:rPr>
        <w:drawing>
          <wp:inline distT="0" distB="0" distL="0" distR="0" wp14:anchorId="0C04883F" wp14:editId="24EBA158">
            <wp:extent cx="5270500" cy="2856818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2856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1007E" w14:textId="77777777" w:rsidR="00097329" w:rsidRDefault="00097329" w:rsidP="00097329">
      <w:pPr>
        <w:pStyle w:val="ListParagraph"/>
      </w:pPr>
    </w:p>
    <w:p w14:paraId="74ECE079" w14:textId="77777777" w:rsidR="00097329" w:rsidRDefault="00097329">
      <w:r>
        <w:br w:type="page"/>
      </w:r>
    </w:p>
    <w:p w14:paraId="3E6C8814" w14:textId="4D366A7A" w:rsidR="00097329" w:rsidRPr="00DF05D8" w:rsidRDefault="00DF05D8" w:rsidP="00DF05D8">
      <w:pPr>
        <w:pStyle w:val="ListParagraph"/>
        <w:jc w:val="center"/>
        <w:rPr>
          <w:b/>
        </w:rPr>
      </w:pPr>
      <w:r w:rsidRPr="00DF05D8">
        <w:rPr>
          <w:b/>
        </w:rPr>
        <w:t>Answers:</w:t>
      </w:r>
    </w:p>
    <w:p w14:paraId="0C6323FB" w14:textId="76AE8776" w:rsidR="00DF05D8" w:rsidRPr="00DF05D8" w:rsidRDefault="00DF05D8" w:rsidP="00097329">
      <w:pPr>
        <w:pStyle w:val="ListParagraph"/>
        <w:rPr>
          <w:b/>
        </w:rPr>
      </w:pPr>
      <w:r w:rsidRPr="00DF05D8">
        <w:rPr>
          <w:b/>
        </w:rPr>
        <w:t>Part I:</w:t>
      </w:r>
    </w:p>
    <w:p w14:paraId="3B9FA5F5" w14:textId="193F5043" w:rsidR="00DF05D8" w:rsidRDefault="00C0648A" w:rsidP="00097329">
      <w:pPr>
        <w:pStyle w:val="ListParagraph"/>
      </w:pPr>
      <w:proofErr w:type="gramStart"/>
      <w:r>
        <w:t>ƒ(</w:t>
      </w:r>
      <w:proofErr w:type="gramEnd"/>
      <w:r>
        <w:t>2) = 2</w:t>
      </w:r>
      <w:r>
        <w:tab/>
        <w:t>g(9) = -76</w:t>
      </w:r>
      <w:r>
        <w:tab/>
        <w:t>ƒ(-1) = -10</w:t>
      </w:r>
      <w:r>
        <w:tab/>
        <w:t>g(0) = 5</w:t>
      </w:r>
      <w:r>
        <w:tab/>
      </w:r>
    </w:p>
    <w:p w14:paraId="2CF6E4C8" w14:textId="638C9CE9" w:rsidR="00C0648A" w:rsidRDefault="00C0648A" w:rsidP="00097329">
      <w:pPr>
        <w:pStyle w:val="ListParagraph"/>
      </w:pPr>
      <w:r w:rsidRPr="00C0648A">
        <w:rPr>
          <w:position w:val="-44"/>
        </w:rPr>
        <w:object w:dxaOrig="3640" w:dyaOrig="1100" w14:anchorId="5CD1468E">
          <v:shape id="_x0000_i1033" type="#_x0000_t75" style="width:182pt;height:55pt" o:ole="">
            <v:imagedata r:id="rId23" o:title=""/>
          </v:shape>
          <o:OLEObject Type="Embed" ProgID="Equation.DSMT4" ShapeID="_x0000_i1033" DrawAspect="Content" ObjectID="_1321850387" r:id="rId24"/>
        </w:object>
      </w:r>
      <w:r>
        <w:t xml:space="preserve"> </w:t>
      </w:r>
    </w:p>
    <w:p w14:paraId="417DFD58" w14:textId="77777777" w:rsidR="00DF05D8" w:rsidRDefault="00DF05D8" w:rsidP="00C0648A"/>
    <w:p w14:paraId="6138A2B6" w14:textId="01ADEC88" w:rsidR="00DF05D8" w:rsidRPr="00081F11" w:rsidRDefault="00DF05D8" w:rsidP="00097329">
      <w:pPr>
        <w:pStyle w:val="ListParagraph"/>
      </w:pPr>
      <w:r w:rsidRPr="00DF05D8">
        <w:rPr>
          <w:b/>
        </w:rPr>
        <w:t>Part II:</w:t>
      </w:r>
      <w:r w:rsidR="00C0648A">
        <w:rPr>
          <w:b/>
        </w:rPr>
        <w:tab/>
      </w:r>
      <w:r w:rsidR="00081F11" w:rsidRPr="00081F11">
        <w:t>x=-6.22 or x=3.22</w:t>
      </w:r>
      <w:r w:rsidR="00081F11" w:rsidRPr="00081F11">
        <w:tab/>
        <w:t>x=2.83 (or √8) or x=-2.83 (or -√8)</w:t>
      </w:r>
    </w:p>
    <w:p w14:paraId="3656B429" w14:textId="78B93DE0" w:rsidR="00DF05D8" w:rsidRPr="00081F11" w:rsidRDefault="00587459" w:rsidP="00C0648A">
      <w:r>
        <w:tab/>
        <w:t xml:space="preserve"> x = 0</w:t>
      </w:r>
      <w:r>
        <w:tab/>
      </w:r>
      <w:r>
        <w:tab/>
      </w:r>
      <w:r>
        <w:tab/>
      </w:r>
      <w:r w:rsidR="004F0F3E">
        <w:tab/>
        <w:t>x = -2 or x =-1</w:t>
      </w:r>
      <w:bookmarkStart w:id="0" w:name="_GoBack"/>
      <w:bookmarkEnd w:id="0"/>
    </w:p>
    <w:p w14:paraId="013DD900" w14:textId="170603ED" w:rsidR="00DF05D8" w:rsidRPr="00C0648A" w:rsidRDefault="00DF05D8" w:rsidP="00C0648A">
      <w:pPr>
        <w:pStyle w:val="ListParagraph"/>
        <w:rPr>
          <w:b/>
        </w:rPr>
      </w:pPr>
      <w:r w:rsidRPr="00DF05D8">
        <w:rPr>
          <w:b/>
        </w:rPr>
        <w:t>Part III:</w:t>
      </w:r>
    </w:p>
    <w:p w14:paraId="54C708F1" w14:textId="3A66695F" w:rsidR="00DF05D8" w:rsidRPr="00DF05D8" w:rsidRDefault="00DF05D8" w:rsidP="00097329">
      <w:pPr>
        <w:pStyle w:val="ListParagraph"/>
        <w:rPr>
          <w:b/>
        </w:rPr>
      </w:pPr>
      <w:r w:rsidRPr="00DF05D8">
        <w:rPr>
          <w:b/>
        </w:rPr>
        <w:t>Part IV:</w:t>
      </w:r>
    </w:p>
    <w:p w14:paraId="72AEE3CF" w14:textId="24FB402A" w:rsidR="00DF05D8" w:rsidRDefault="00DF05D8" w:rsidP="00097329">
      <w:pPr>
        <w:pStyle w:val="ListParagraph"/>
      </w:pPr>
      <w:r>
        <w:t xml:space="preserve">a) </w:t>
      </w:r>
      <w:proofErr w:type="gramStart"/>
      <w:r>
        <w:t>x</w:t>
      </w:r>
      <w:proofErr w:type="gramEnd"/>
      <w:r>
        <w:t>=2       b)  x=-2.5 or -5/2         c)  x=1</w:t>
      </w:r>
    </w:p>
    <w:p w14:paraId="79289579" w14:textId="77777777" w:rsidR="00DF05D8" w:rsidRDefault="00DF05D8" w:rsidP="00097329">
      <w:pPr>
        <w:pStyle w:val="ListParagraph"/>
      </w:pPr>
    </w:p>
    <w:p w14:paraId="55D952D0" w14:textId="18E826F8" w:rsidR="00DF05D8" w:rsidRDefault="00C0648A" w:rsidP="00097329">
      <w:pPr>
        <w:pStyle w:val="ListParagraph"/>
        <w:rPr>
          <w:b/>
        </w:rPr>
      </w:pPr>
      <w:r>
        <w:rPr>
          <w:b/>
        </w:rPr>
        <w:t>Part V:</w:t>
      </w:r>
    </w:p>
    <w:p w14:paraId="3AAB63E3" w14:textId="5C23C677" w:rsidR="00C0648A" w:rsidRDefault="00C0648A" w:rsidP="00097329">
      <w:pPr>
        <w:pStyle w:val="ListParagraph"/>
        <w:rPr>
          <w:b/>
        </w:rPr>
      </w:pPr>
      <w:r>
        <w:rPr>
          <w:b/>
        </w:rPr>
        <w:t>a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gramStart"/>
      <w:r>
        <w:rPr>
          <w:b/>
        </w:rPr>
        <w:t>b</w:t>
      </w:r>
      <w:proofErr w:type="gramEnd"/>
      <w:r>
        <w:rPr>
          <w:b/>
        </w:rPr>
        <w:t>)</w:t>
      </w:r>
    </w:p>
    <w:p w14:paraId="030902B1" w14:textId="7BB3C577" w:rsidR="006A26AA" w:rsidRPr="00DF05D8" w:rsidRDefault="006A26AA" w:rsidP="006A26AA">
      <w:pPr>
        <w:pStyle w:val="ListParagraph"/>
        <w:rPr>
          <w:b/>
        </w:rPr>
      </w:pPr>
      <w:r>
        <w:rPr>
          <w:b/>
          <w:noProof/>
        </w:rPr>
        <w:drawing>
          <wp:inline distT="0" distB="0" distL="0" distR="0" wp14:anchorId="47BE99BD" wp14:editId="66208E60">
            <wp:extent cx="2362200" cy="17272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648A" w:rsidRPr="00C0648A">
        <w:rPr>
          <w:b/>
        </w:rPr>
        <w:drawing>
          <wp:inline distT="0" distB="0" distL="0" distR="0" wp14:anchorId="7E09557B" wp14:editId="47215E0C">
            <wp:extent cx="1739900" cy="1689100"/>
            <wp:effectExtent l="0" t="0" r="12700" b="1270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B2752F" w14:textId="72D5F38D" w:rsidR="00DF05D8" w:rsidRDefault="00C0648A" w:rsidP="00097329">
      <w:pPr>
        <w:pStyle w:val="ListParagraph"/>
      </w:pPr>
      <w:r>
        <w:t>c)</w:t>
      </w:r>
      <w:r>
        <w:tab/>
      </w:r>
      <w:r>
        <w:tab/>
      </w:r>
      <w:r>
        <w:tab/>
      </w:r>
      <w:r>
        <w:tab/>
      </w:r>
      <w:proofErr w:type="gramStart"/>
      <w:r>
        <w:t>d</w:t>
      </w:r>
      <w:proofErr w:type="gramEnd"/>
      <w:r>
        <w:t>)</w:t>
      </w:r>
    </w:p>
    <w:p w14:paraId="51086B3E" w14:textId="77777777" w:rsidR="00C0648A" w:rsidRDefault="00C0648A" w:rsidP="00097329">
      <w:pPr>
        <w:pStyle w:val="ListParagraph"/>
      </w:pPr>
    </w:p>
    <w:p w14:paraId="1886D20B" w14:textId="7C4A98C1" w:rsidR="006A26AA" w:rsidRDefault="00C0648A" w:rsidP="00097329">
      <w:pPr>
        <w:pStyle w:val="ListParagraph"/>
      </w:pPr>
      <w:r w:rsidRPr="00C0648A">
        <w:rPr>
          <w:noProof/>
        </w:rPr>
        <w:t xml:space="preserve"> </w:t>
      </w:r>
      <w:r w:rsidRPr="00C0648A">
        <w:drawing>
          <wp:inline distT="0" distB="0" distL="0" distR="0" wp14:anchorId="7C5073F7" wp14:editId="357DBFC5">
            <wp:extent cx="1816100" cy="1663700"/>
            <wp:effectExtent l="0" t="0" r="12700" b="1270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166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648A">
        <w:rPr>
          <w:noProof/>
        </w:rPr>
        <w:drawing>
          <wp:inline distT="0" distB="0" distL="0" distR="0" wp14:anchorId="54D32C7B" wp14:editId="445E5B00">
            <wp:extent cx="1765300" cy="1790700"/>
            <wp:effectExtent l="0" t="0" r="12700" b="1270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34B708" w14:textId="1C5FAB1E" w:rsidR="006A26AA" w:rsidRDefault="006A26AA" w:rsidP="00097329">
      <w:pPr>
        <w:pStyle w:val="ListParagraph"/>
      </w:pPr>
      <w:r>
        <w:t xml:space="preserve"> </w:t>
      </w:r>
      <w:r>
        <w:tab/>
      </w:r>
      <w:r>
        <w:tab/>
      </w:r>
      <w:r>
        <w:tab/>
      </w:r>
      <w:r>
        <w:tab/>
      </w:r>
    </w:p>
    <w:p w14:paraId="76D08195" w14:textId="10B358D9" w:rsidR="006A26AA" w:rsidRDefault="006A26AA" w:rsidP="00C0648A">
      <w:pPr>
        <w:pStyle w:val="ListParagraph"/>
      </w:pPr>
    </w:p>
    <w:p w14:paraId="64AD467F" w14:textId="56322E44" w:rsidR="004B03C1" w:rsidRPr="00DF05D8" w:rsidRDefault="00F776E7" w:rsidP="00097329">
      <w:pPr>
        <w:pStyle w:val="ListParagraph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E25D752" wp14:editId="231AFBBF">
                <wp:simplePos x="0" y="0"/>
                <wp:positionH relativeFrom="column">
                  <wp:posOffset>114300</wp:posOffset>
                </wp:positionH>
                <wp:positionV relativeFrom="paragraph">
                  <wp:posOffset>164465</wp:posOffset>
                </wp:positionV>
                <wp:extent cx="571500" cy="342900"/>
                <wp:effectExtent l="0" t="0" r="12700" b="1270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86D408" w14:textId="7061AEDE" w:rsidR="00F776E7" w:rsidRDefault="00F776E7">
                            <w:r>
                              <w:t>Ex.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9pt;margin-top:12.95pt;width:45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" fillcolor="white [3212]" stroked="f">
                <v:textbox>
                  <w:txbxContent>
                    <w:p w14:paraId="4C86D408" w14:textId="7061AEDE" w:rsidR="00F776E7" w:rsidRDefault="00F776E7">
                      <w:r>
                        <w:t>Ex. 1</w:t>
                      </w:r>
                    </w:p>
                  </w:txbxContent>
                </v:textbox>
              </v:shape>
            </w:pict>
          </mc:Fallback>
        </mc:AlternateContent>
      </w:r>
      <w:r w:rsidR="00DF05D8" w:rsidRPr="00DF05D8">
        <w:rPr>
          <w:b/>
        </w:rPr>
        <w:t>Part VI:</w:t>
      </w:r>
    </w:p>
    <w:p w14:paraId="6676712B" w14:textId="56950620" w:rsidR="00097329" w:rsidRDefault="004B03C1" w:rsidP="00097329">
      <w:pPr>
        <w:pStyle w:val="List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E99793E" wp14:editId="0A38C51D">
                <wp:simplePos x="0" y="0"/>
                <wp:positionH relativeFrom="column">
                  <wp:posOffset>342900</wp:posOffset>
                </wp:positionH>
                <wp:positionV relativeFrom="paragraph">
                  <wp:posOffset>785495</wp:posOffset>
                </wp:positionV>
                <wp:extent cx="571500" cy="342900"/>
                <wp:effectExtent l="0" t="0" r="12700" b="1270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9B73A5" w14:textId="77777777" w:rsidR="006A26AA" w:rsidRDefault="006A26AA">
                            <w:r>
                              <w:t>Ex.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left:0;text-align:left;margin-left:27pt;margin-top:61.85pt;width:4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" fillcolor="white [3212]" stroked="f">
                <v:textbox>
                  <w:txbxContent>
                    <w:p w14:paraId="479B73A5" w14:textId="77777777" w:rsidR="006A26AA" w:rsidRDefault="006A26AA">
                      <w:r>
                        <w:t>Ex.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8E5A44" wp14:editId="3C29C0D0">
                <wp:simplePos x="0" y="0"/>
                <wp:positionH relativeFrom="column">
                  <wp:posOffset>571500</wp:posOffset>
                </wp:positionH>
                <wp:positionV relativeFrom="paragraph">
                  <wp:posOffset>671195</wp:posOffset>
                </wp:positionV>
                <wp:extent cx="4114800" cy="114300"/>
                <wp:effectExtent l="50800" t="25400" r="76200" b="8890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14800" cy="1143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pt,52.85pt" to="369pt,61.8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" strokecolor="#4f81bd [3204]" strokeweight="2pt">
                <v:shadow on="t" opacity="24903f" mv:blur="40000f" origin=",.5" offset="0,20000emu"/>
              </v:line>
            </w:pict>
          </mc:Fallback>
        </mc:AlternateContent>
      </w:r>
      <w:r>
        <w:rPr>
          <w:noProof/>
        </w:rPr>
        <w:drawing>
          <wp:inline distT="0" distB="0" distL="0" distR="0" wp14:anchorId="28D6CACC" wp14:editId="532EC8C7">
            <wp:extent cx="4241800" cy="13208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80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2A7B4" w14:textId="2E18D890" w:rsidR="00DF05D8" w:rsidRDefault="00DF05D8" w:rsidP="00097329">
      <w:pPr>
        <w:pStyle w:val="List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4D95DDF" wp14:editId="3EEE90DF">
                <wp:simplePos x="0" y="0"/>
                <wp:positionH relativeFrom="column">
                  <wp:posOffset>342900</wp:posOffset>
                </wp:positionH>
                <wp:positionV relativeFrom="paragraph">
                  <wp:posOffset>150495</wp:posOffset>
                </wp:positionV>
                <wp:extent cx="571500" cy="342900"/>
                <wp:effectExtent l="0" t="0" r="0" b="1270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890A6C" w14:textId="77777777" w:rsidR="006A26AA" w:rsidRDefault="006A26AA">
                            <w:r>
                              <w:t>Ex.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left:0;text-align:left;margin-left:27pt;margin-top:11.85pt;width:4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" filled="f" stroked="f">
                <v:textbox>
                  <w:txbxContent>
                    <w:p w14:paraId="69890A6C" w14:textId="77777777" w:rsidR="006A26AA" w:rsidRDefault="006A26AA">
                      <w:r>
                        <w:t>Ex.3</w:t>
                      </w:r>
                    </w:p>
                  </w:txbxContent>
                </v:textbox>
              </v:shape>
            </w:pict>
          </mc:Fallback>
        </mc:AlternateContent>
      </w:r>
    </w:p>
    <w:p w14:paraId="68E06233" w14:textId="28B7A6B7" w:rsidR="004B03C1" w:rsidRDefault="00DF05D8" w:rsidP="00DF05D8">
      <w:pPr>
        <w:pStyle w:val="ListParagraph"/>
        <w:ind w:left="1276"/>
      </w:pPr>
      <w:r w:rsidRPr="00DF05D8">
        <w:rPr>
          <w:noProof/>
        </w:rPr>
        <w:drawing>
          <wp:inline distT="0" distB="0" distL="0" distR="0" wp14:anchorId="2367FC2F" wp14:editId="57F28116">
            <wp:extent cx="3429000" cy="7620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3BC7C" w14:textId="77777777" w:rsidR="00DF05D8" w:rsidRDefault="00DF05D8" w:rsidP="004B03C1">
      <w:pPr>
        <w:pStyle w:val="ListParagraph"/>
      </w:pPr>
    </w:p>
    <w:sectPr w:rsidR="00DF05D8" w:rsidSect="00FE66E3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322943"/>
    <w:multiLevelType w:val="hybridMultilevel"/>
    <w:tmpl w:val="4B98573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6027829"/>
    <w:multiLevelType w:val="hybridMultilevel"/>
    <w:tmpl w:val="17E407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1B3A91"/>
    <w:multiLevelType w:val="hybridMultilevel"/>
    <w:tmpl w:val="17E6113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2AA1093"/>
    <w:multiLevelType w:val="hybridMultilevel"/>
    <w:tmpl w:val="2AC05D8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36E71D2"/>
    <w:multiLevelType w:val="hybridMultilevel"/>
    <w:tmpl w:val="34B2E67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0971B8"/>
    <w:multiLevelType w:val="hybridMultilevel"/>
    <w:tmpl w:val="DC0087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3F4475"/>
    <w:multiLevelType w:val="hybridMultilevel"/>
    <w:tmpl w:val="20FCE46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377676"/>
    <w:multiLevelType w:val="hybridMultilevel"/>
    <w:tmpl w:val="A210CB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041C0D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>
    <w:nsid w:val="7FE42870"/>
    <w:multiLevelType w:val="hybridMultilevel"/>
    <w:tmpl w:val="17709D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4"/>
  </w:num>
  <w:num w:numId="4">
    <w:abstractNumId w:val="3"/>
  </w:num>
  <w:num w:numId="5">
    <w:abstractNumId w:val="5"/>
  </w:num>
  <w:num w:numId="6">
    <w:abstractNumId w:val="0"/>
  </w:num>
  <w:num w:numId="7">
    <w:abstractNumId w:val="9"/>
  </w:num>
  <w:num w:numId="8">
    <w:abstractNumId w:val="1"/>
  </w:num>
  <w:num w:numId="9">
    <w:abstractNumId w:val="8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3741"/>
    <w:rsid w:val="00081F11"/>
    <w:rsid w:val="00097329"/>
    <w:rsid w:val="00097AB4"/>
    <w:rsid w:val="001D557C"/>
    <w:rsid w:val="002036CF"/>
    <w:rsid w:val="002A7DDC"/>
    <w:rsid w:val="002B608E"/>
    <w:rsid w:val="003E4A3C"/>
    <w:rsid w:val="004B03C1"/>
    <w:rsid w:val="004F0F3E"/>
    <w:rsid w:val="00587459"/>
    <w:rsid w:val="00607AEC"/>
    <w:rsid w:val="006A26AA"/>
    <w:rsid w:val="007F5BB1"/>
    <w:rsid w:val="00A83741"/>
    <w:rsid w:val="00A87D3F"/>
    <w:rsid w:val="00B62D3D"/>
    <w:rsid w:val="00BF0B6F"/>
    <w:rsid w:val="00C0648A"/>
    <w:rsid w:val="00DF05D8"/>
    <w:rsid w:val="00F776E7"/>
    <w:rsid w:val="00F81E4D"/>
    <w:rsid w:val="00FE66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6"/>
    <o:shapelayout v:ext="edit">
      <o:idmap v:ext="edit" data="1"/>
    </o:shapelayout>
  </w:shapeDefaults>
  <w:decimalSymbol w:val="."/>
  <w:listSeparator w:val=","/>
  <w14:docId w14:val="0EE6459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87D3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36C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36CF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87D3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36C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36CF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9.png"/><Relationship Id="rId21" Type="http://schemas.openxmlformats.org/officeDocument/2006/relationships/image" Target="media/image10.png"/><Relationship Id="rId22" Type="http://schemas.openxmlformats.org/officeDocument/2006/relationships/image" Target="media/image11.png"/><Relationship Id="rId23" Type="http://schemas.openxmlformats.org/officeDocument/2006/relationships/image" Target="media/image12.emf"/><Relationship Id="rId24" Type="http://schemas.openxmlformats.org/officeDocument/2006/relationships/oleObject" Target="embeddings/oleObject7.bin"/><Relationship Id="rId25" Type="http://schemas.openxmlformats.org/officeDocument/2006/relationships/image" Target="media/image13.png"/><Relationship Id="rId26" Type="http://schemas.openxmlformats.org/officeDocument/2006/relationships/image" Target="media/image14.png"/><Relationship Id="rId27" Type="http://schemas.openxmlformats.org/officeDocument/2006/relationships/image" Target="media/image15.png"/><Relationship Id="rId28" Type="http://schemas.openxmlformats.org/officeDocument/2006/relationships/image" Target="media/image16.png"/><Relationship Id="rId29" Type="http://schemas.openxmlformats.org/officeDocument/2006/relationships/image" Target="media/image17.png"/><Relationship Id="rId30" Type="http://schemas.openxmlformats.org/officeDocument/2006/relationships/image" Target="media/image18.png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image" Target="media/image3.png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gif"/><Relationship Id="rId14" Type="http://schemas.openxmlformats.org/officeDocument/2006/relationships/image" Target="media/image6.emf"/><Relationship Id="rId15" Type="http://schemas.openxmlformats.org/officeDocument/2006/relationships/oleObject" Target="embeddings/oleObject4.bin"/><Relationship Id="rId16" Type="http://schemas.openxmlformats.org/officeDocument/2006/relationships/image" Target="media/image7.emf"/><Relationship Id="rId17" Type="http://schemas.openxmlformats.org/officeDocument/2006/relationships/oleObject" Target="embeddings/oleObject5.bin"/><Relationship Id="rId18" Type="http://schemas.openxmlformats.org/officeDocument/2006/relationships/image" Target="media/image8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8</Pages>
  <Words>192</Words>
  <Characters>1099</Characters>
  <Application>Microsoft Macintosh Word</Application>
  <DocSecurity>0</DocSecurity>
  <Lines>9</Lines>
  <Paragraphs>2</Paragraphs>
  <ScaleCrop>false</ScaleCrop>
  <Company>DAA</Company>
  <LinksUpToDate>false</LinksUpToDate>
  <CharactersWithSpaces>1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alen Fernandez-LLanio</dc:creator>
  <cp:keywords/>
  <dc:description/>
  <cp:lastModifiedBy>Mayalen Fernandez-LLanio</cp:lastModifiedBy>
  <cp:revision>12</cp:revision>
  <cp:lastPrinted>2013-12-08T03:37:00Z</cp:lastPrinted>
  <dcterms:created xsi:type="dcterms:W3CDTF">2013-12-05T15:59:00Z</dcterms:created>
  <dcterms:modified xsi:type="dcterms:W3CDTF">2013-12-08T0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